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0" r:id="rId2"/>
    <p:sldId id="256" r:id="rId3"/>
    <p:sldId id="286" r:id="rId4"/>
    <p:sldId id="303" r:id="rId5"/>
    <p:sldId id="287" r:id="rId6"/>
    <p:sldId id="257" r:id="rId7"/>
    <p:sldId id="281" r:id="rId8"/>
    <p:sldId id="288" r:id="rId9"/>
    <p:sldId id="302" r:id="rId10"/>
    <p:sldId id="289" r:id="rId11"/>
    <p:sldId id="258" r:id="rId12"/>
    <p:sldId id="294" r:id="rId13"/>
    <p:sldId id="259" r:id="rId14"/>
    <p:sldId id="290" r:id="rId15"/>
    <p:sldId id="291" r:id="rId16"/>
    <p:sldId id="292" r:id="rId17"/>
    <p:sldId id="295" r:id="rId18"/>
    <p:sldId id="296" r:id="rId19"/>
    <p:sldId id="297" r:id="rId20"/>
    <p:sldId id="298" r:id="rId21"/>
    <p:sldId id="299" r:id="rId22"/>
    <p:sldId id="300" r:id="rId23"/>
    <p:sldId id="301" r:id="rId2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9" autoAdjust="0"/>
    <p:restoredTop sz="93573" autoAdjust="0"/>
  </p:normalViewPr>
  <p:slideViewPr>
    <p:cSldViewPr>
      <p:cViewPr>
        <p:scale>
          <a:sx n="75" d="100"/>
          <a:sy n="75" d="100"/>
        </p:scale>
        <p:origin x="-1661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2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 altLang="pt-B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FD24BBB-C62B-44DD-9C95-F1C105B95108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060181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DEE4A-D753-4C70-82A5-ED13854C7075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4751343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A9C87E-F086-4D02-88A7-8ABF0893C3DE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03550376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B88AF-F328-45C7-BED1-50C98BCA6E4D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52597854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5315C33-52C7-4A40-ADD6-6BB6914C26CD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99131900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Data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BEA32D0-0184-40DA-8908-339AFEDBD27E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89358691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EF4BC-CB03-4935-B980-4DAFD9BD7F84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07593559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72CA7-25FA-447C-9254-5C79636491ED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6527458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503498-5652-4DCC-8DDF-73A797969116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27063379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CBC425-7DAB-44AD-8BEC-EF84665542A9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12595744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9F739F-7F84-4221-8629-A9B3566364C4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86664509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CCA512-73FA-4030-BF14-DE6D97DCE686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0773985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F691A-6584-4CA8-A9C3-CEF21147BF56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730436251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747DF-3F19-4FA7-ABD8-3843A0A1F02F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093685287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 alt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 alt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C85A3F0-1DBD-4F1B-9E3E-F266780400A7}" type="slidenum">
              <a:rPr lang="pt-BR" altLang="pt-BR"/>
              <a:pPr/>
              <a:t>‹nº›</a:t>
            </a:fld>
            <a:endParaRPr lang="pt-BR" altLang="pt-BR"/>
          </a:p>
        </p:txBody>
      </p:sp>
      <p:pic>
        <p:nvPicPr>
          <p:cNvPr id="1033" name="Picture 9" descr="logo lafape 0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6426200"/>
            <a:ext cx="1458912" cy="4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blinds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quadros@sc.usp.br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.wmf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r>
              <a:rPr lang="pt-BR" altLang="pt-BR" sz="4000" b="1" i="1">
                <a:solidFill>
                  <a:srgbClr val="0000FF"/>
                </a:solidFill>
              </a:rPr>
              <a:t>Conversor buck e boos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27288"/>
            <a:ext cx="9144000" cy="35575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pt-BR" altLang="pt-BR" b="1"/>
              <a:t>Laboratório de Fontes Alternativas e Processamento de Energia – LAFAPE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Autor: Ricardo Q. Machado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Email: </a:t>
            </a:r>
            <a:r>
              <a:rPr lang="pt-BR" altLang="pt-BR" b="1">
                <a:hlinkClick r:id="rId2"/>
              </a:rPr>
              <a:t>rquadros@sc.usp.br</a:t>
            </a:r>
            <a:endParaRPr lang="pt-BR" alt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Modos de operação</a:t>
            </a:r>
            <a:endParaRPr lang="pt-BR" altLang="pt-BR" sz="4000"/>
          </a:p>
        </p:txBody>
      </p:sp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1325563"/>
            <a:ext cx="5435600" cy="20669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113213"/>
            <a:ext cx="4319588" cy="20970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113213"/>
            <a:ext cx="4176713" cy="20161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6090" name="AutoShape 10"/>
          <p:cNvSpPr>
            <a:spLocks noChangeArrowheads="1"/>
          </p:cNvSpPr>
          <p:nvPr/>
        </p:nvSpPr>
        <p:spPr bwMode="auto">
          <a:xfrm rot="6395546" flipH="1">
            <a:off x="3044825" y="3556000"/>
            <a:ext cx="431800" cy="323850"/>
          </a:xfrm>
          <a:prstGeom prst="lef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6091" name="AutoShape 11"/>
          <p:cNvSpPr>
            <a:spLocks noChangeArrowheads="1"/>
          </p:cNvSpPr>
          <p:nvPr/>
        </p:nvSpPr>
        <p:spPr bwMode="auto">
          <a:xfrm rot="4315867" flipH="1">
            <a:off x="6032500" y="3536951"/>
            <a:ext cx="396875" cy="323850"/>
          </a:xfrm>
          <a:prstGeom prst="leftArrow">
            <a:avLst>
              <a:gd name="adj1" fmla="val 50000"/>
              <a:gd name="adj2" fmla="val 306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1763713" y="3536950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1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6624638" y="3465513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2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2" name="Rectangle 22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Modo 1</a:t>
            </a: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304925"/>
            <a:ext cx="4344988" cy="20018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52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808163"/>
            <a:ext cx="1789112" cy="10128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53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4473575"/>
            <a:ext cx="1833563" cy="10461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519363" y="3789363"/>
            <a:ext cx="3708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altLang="pt-BR"/>
              <a:t>Desconsiderando o rippl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Modo 2</a:t>
            </a:r>
          </a:p>
        </p:txBody>
      </p:sp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412875"/>
            <a:ext cx="4622800" cy="23955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2060575"/>
            <a:ext cx="1968500" cy="11255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013325"/>
            <a:ext cx="2508250" cy="12493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2376488" y="4365625"/>
            <a:ext cx="370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altLang="pt-BR"/>
              <a:t>Desconsiderando o ripple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sz="4000" b="1" u="sng"/>
              <a:t>Formas de onda sobre os componentes passivos</a:t>
            </a:r>
          </a:p>
        </p:txBody>
      </p:sp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52563"/>
            <a:ext cx="6604000" cy="52530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Análise sobre o indutor</a:t>
            </a:r>
          </a:p>
        </p:txBody>
      </p:sp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412875"/>
            <a:ext cx="5343525" cy="24193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4437063"/>
            <a:ext cx="4803775" cy="8445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5805488"/>
            <a:ext cx="3138487" cy="6302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4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57225"/>
            <a:ext cx="1698625" cy="10461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814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800100"/>
            <a:ext cx="3498850" cy="7874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814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7489825" cy="40449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8147" name="AutoShape 19"/>
          <p:cNvSpPr>
            <a:spLocks noChangeArrowheads="1"/>
          </p:cNvSpPr>
          <p:nvPr/>
        </p:nvSpPr>
        <p:spPr bwMode="auto">
          <a:xfrm flipH="1">
            <a:off x="3167063" y="908050"/>
            <a:ext cx="649287" cy="72072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1665288"/>
            <a:ext cx="6064250" cy="19796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9165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Análise sobre o capacitor</a:t>
            </a:r>
          </a:p>
        </p:txBody>
      </p:sp>
      <p:pic>
        <p:nvPicPr>
          <p:cNvPr id="4916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4652963"/>
            <a:ext cx="5073650" cy="10017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3536950"/>
            <a:ext cx="5703887" cy="30607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68300"/>
            <a:ext cx="3409950" cy="7318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881188"/>
            <a:ext cx="1519238" cy="85566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3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881188"/>
            <a:ext cx="1563688" cy="8445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3257" name="AutoShape 9"/>
          <p:cNvSpPr>
            <a:spLocks noChangeArrowheads="1"/>
          </p:cNvSpPr>
          <p:nvPr/>
        </p:nvSpPr>
        <p:spPr bwMode="auto">
          <a:xfrm flipH="1">
            <a:off x="4176713" y="1844675"/>
            <a:ext cx="649287" cy="72072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sz="4000" b="1" u="sng"/>
              <a:t>Determinação do ripple de corrente sobre o indutor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1881188"/>
            <a:ext cx="5703888" cy="27003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445125"/>
            <a:ext cx="2598737" cy="7318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5337175"/>
            <a:ext cx="3454400" cy="8445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223963" y="479742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1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5903913" y="4760913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2</a:t>
            </a:r>
          </a:p>
        </p:txBody>
      </p:sp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3" y="873125"/>
            <a:ext cx="2058987" cy="8207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873125"/>
            <a:ext cx="2103438" cy="8778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2312988"/>
            <a:ext cx="914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pt-BR" altLang="pt-BR">
                <a:solidFill>
                  <a:schemeClr val="tx2"/>
                </a:solidFill>
              </a:rPr>
              <a:t>A escolha do indutor depende do ripple.</a:t>
            </a:r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 flipH="1">
            <a:off x="4032250" y="873125"/>
            <a:ext cx="649288" cy="72072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r>
              <a:rPr lang="pt-BR" altLang="pt-BR" sz="4000" b="1" u="sng"/>
              <a:t>Determinação do ripple de corrente sobre o indutor</a:t>
            </a:r>
            <a:r>
              <a:rPr lang="pt-BR" altLang="pt-BR" sz="4000"/>
              <a:t> </a:t>
            </a:r>
          </a:p>
        </p:txBody>
      </p:sp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592263"/>
            <a:ext cx="6559550" cy="24971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611188" y="4437063"/>
          <a:ext cx="2582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2577960" imgH="761760" progId="Equation.DSMT4">
                  <p:embed/>
                </p:oleObj>
              </mc:Choice>
              <mc:Fallback>
                <p:oleObj name="Equation" r:id="rId4" imgW="2577960" imgH="7617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2582862" cy="762000"/>
                      </a:xfrm>
                      <a:prstGeom prst="rect">
                        <a:avLst/>
                      </a:prstGeom>
                      <a:noFill/>
                      <a:ln w="57150" algn="ctr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CaixaDeTexto 1"/>
              <p:cNvSpPr txBox="1"/>
              <p:nvPr/>
            </p:nvSpPr>
            <p:spPr>
              <a:xfrm>
                <a:off x="557405" y="6113582"/>
                <a:ext cx="4860540" cy="461665"/>
              </a:xfrm>
              <a:prstGeom prst="rect">
                <a:avLst/>
              </a:prstGeom>
              <a:noFill/>
              <a:ln w="57150">
                <a:solidFill>
                  <a:srgbClr val="8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pt-BR" sz="2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pt-BR" sz="2400" i="1" dirty="0"/>
              </a:p>
            </p:txBody>
          </p:sp>
        </mc:Choice>
        <mc:Fallback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05" y="6113582"/>
                <a:ext cx="4860540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57150">
                <a:solidFill>
                  <a:srgbClr val="80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eta para cima e para baixo 2"/>
          <p:cNvSpPr/>
          <p:nvPr/>
        </p:nvSpPr>
        <p:spPr>
          <a:xfrm>
            <a:off x="1907704" y="5373688"/>
            <a:ext cx="468052" cy="647600"/>
          </a:xfrm>
          <a:prstGeom prst="upDownArrow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Seta para a direita 3"/>
          <p:cNvSpPr/>
          <p:nvPr/>
        </p:nvSpPr>
        <p:spPr>
          <a:xfrm>
            <a:off x="3771032" y="4977172"/>
            <a:ext cx="576064" cy="468524"/>
          </a:xfrm>
          <a:prstGeom prst="rightArrow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>
              <a:solidFill>
                <a:schemeClr val="tx1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aixaDeTexto 11"/>
              <p:cNvSpPr txBox="1"/>
              <p:nvPr/>
            </p:nvSpPr>
            <p:spPr>
              <a:xfrm>
                <a:off x="4624420" y="4815267"/>
                <a:ext cx="4412076" cy="792333"/>
              </a:xfrm>
              <a:prstGeom prst="rect">
                <a:avLst/>
              </a:prstGeom>
              <a:noFill/>
              <a:ln w="57150">
                <a:solidFill>
                  <a:srgbClr val="8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  <m:r>
                        <a:rPr lang="pt-BR" sz="2400" i="1" smtClean="0">
                          <a:latin typeface="Cambria Math"/>
                          <a:ea typeface="Cambria Math"/>
                        </a:rPr>
                        <m:t>𝐷</m:t>
                      </m:r>
                      <m:sSub>
                        <m:sSubPr>
                          <m:ctrlPr>
                            <a:rPr lang="pt-BR" sz="2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</m:sSub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2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pt-BR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420" y="4815267"/>
                <a:ext cx="4412076" cy="7923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57150">
                <a:solidFill>
                  <a:srgbClr val="80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tângulo 4"/>
              <p:cNvSpPr/>
              <p:nvPr/>
            </p:nvSpPr>
            <p:spPr>
              <a:xfrm>
                <a:off x="2844800" y="-951734"/>
                <a:ext cx="2286000" cy="15224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den>
                      </m:f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𝐷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00" y="-951734"/>
                <a:ext cx="2286000" cy="152246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sz="4000" b="1" u="sng"/>
              <a:t>Determinação do ripple de tensão sobre o capacitor</a:t>
            </a:r>
          </a:p>
        </p:txBody>
      </p:sp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312988"/>
            <a:ext cx="6243638" cy="24415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233488"/>
            <a:ext cx="2778125" cy="7762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268413"/>
            <a:ext cx="3363912" cy="7762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476375" y="512763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1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6156325" y="506413"/>
            <a:ext cx="98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 u="sng">
                <a:solidFill>
                  <a:schemeClr val="tx2"/>
                </a:solidFill>
              </a:rPr>
              <a:t>Modo 2</a:t>
            </a:r>
          </a:p>
        </p:txBody>
      </p:sp>
      <p:pic>
        <p:nvPicPr>
          <p:cNvPr id="573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3429000"/>
            <a:ext cx="2508250" cy="70961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735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3357563"/>
            <a:ext cx="2238375" cy="7874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7356" name="AutoShape 12"/>
          <p:cNvSpPr>
            <a:spLocks noChangeArrowheads="1"/>
          </p:cNvSpPr>
          <p:nvPr/>
        </p:nvSpPr>
        <p:spPr bwMode="auto">
          <a:xfrm flipH="1">
            <a:off x="4176713" y="3284538"/>
            <a:ext cx="649287" cy="72072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0" y="4976813"/>
            <a:ext cx="914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pt-BR" altLang="pt-BR">
                <a:solidFill>
                  <a:schemeClr val="tx2"/>
                </a:solidFill>
              </a:rPr>
              <a:t>A escolha do capacitor depende do ripple.</a:t>
            </a:r>
          </a:p>
        </p:txBody>
      </p:sp>
    </p:spTree>
  </p:cSld>
  <p:clrMapOvr>
    <a:masterClrMapping/>
  </p:clrMapOvr>
  <p:transition>
    <p:blinds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onversor Cuk</a:t>
            </a:r>
            <a:endParaRPr lang="pt-BR" altLang="pt-BR" sz="400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384425"/>
            <a:ext cx="7953375" cy="27559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onversor Cuk</a:t>
            </a:r>
            <a:endParaRPr lang="pt-BR" altLang="pt-BR" sz="400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133600"/>
            <a:ext cx="8539163" cy="24971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2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833938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2889250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2636838"/>
            <a:ext cx="3813175" cy="10239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492375"/>
            <a:ext cx="2824163" cy="12827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43018" name="Object 10"/>
          <p:cNvGraphicFramePr>
            <a:graphicFrameLocks noGrp="1" noChangeAspect="1"/>
          </p:cNvGraphicFramePr>
          <p:nvPr>
            <p:ph/>
          </p:nvPr>
        </p:nvGraphicFramePr>
        <p:xfrm>
          <a:off x="2568575" y="404813"/>
          <a:ext cx="41878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6" imgW="4063680" imgH="939600" progId="Equation.DSMT4">
                  <p:embed/>
                </p:oleObj>
              </mc:Choice>
              <mc:Fallback>
                <p:oleObj name="Equation" r:id="rId6" imgW="406368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04813"/>
                        <a:ext cx="4187825" cy="968375"/>
                      </a:xfrm>
                      <a:prstGeom prst="rect">
                        <a:avLst/>
                      </a:prstGeom>
                      <a:noFill/>
                      <a:ln w="57150" cap="flat" cmpd="sng" algn="ctr">
                        <a:solidFill>
                          <a:srgbClr val="80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AutoShape 12"/>
          <p:cNvSpPr>
            <a:spLocks noChangeArrowheads="1"/>
          </p:cNvSpPr>
          <p:nvPr/>
        </p:nvSpPr>
        <p:spPr bwMode="auto">
          <a:xfrm rot="5400000" flipH="1">
            <a:off x="4534694" y="1521619"/>
            <a:ext cx="433388" cy="431800"/>
          </a:xfrm>
          <a:prstGeom prst="lef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724400"/>
            <a:ext cx="2554287" cy="8556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302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689475"/>
            <a:ext cx="4219575" cy="90011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92696"/>
            <a:ext cx="6261100" cy="21463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681028"/>
            <a:ext cx="1895475" cy="7429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190" y="3601008"/>
            <a:ext cx="3324225" cy="800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176159"/>
      </p:ext>
    </p:extLst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AutoShape 7"/>
          <p:cNvSpPr>
            <a:spLocks noChangeArrowheads="1"/>
          </p:cNvSpPr>
          <p:nvPr/>
        </p:nvSpPr>
        <p:spPr bwMode="auto">
          <a:xfrm flipH="1">
            <a:off x="3959225" y="1776413"/>
            <a:ext cx="649288" cy="72072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739900"/>
            <a:ext cx="2328862" cy="8334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0" y="296863"/>
            <a:ext cx="91440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pt-BR" altLang="pt-BR"/>
              <a:t> A tensão média sobre o indutor deve ser igual a zero;</a:t>
            </a:r>
          </a:p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pt-BR" altLang="pt-BR"/>
              <a:t> Área acima do eixo “x” igual a área abaixo do eixo. </a:t>
            </a:r>
          </a:p>
        </p:txBody>
      </p: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60738"/>
            <a:ext cx="6424613" cy="24082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631950"/>
            <a:ext cx="3363912" cy="8778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0" y="296863"/>
            <a:ext cx="914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pt-BR" altLang="pt-BR"/>
              <a:t> Calculando ambas as áreas.</a:t>
            </a: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908050"/>
            <a:ext cx="5883275" cy="7429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0" y="2024063"/>
            <a:ext cx="914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pt-BR" altLang="pt-BR"/>
              <a:t> Em relação a tensão média.</a:t>
            </a:r>
          </a:p>
        </p:txBody>
      </p:sp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2600325"/>
            <a:ext cx="4264025" cy="6524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897313"/>
            <a:ext cx="4173537" cy="5857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681413"/>
            <a:ext cx="1879600" cy="94456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824288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1692275" y="5229225"/>
          <a:ext cx="1547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850531" imgH="241195" progId="Equation.DSMT4">
                  <p:embed/>
                </p:oleObj>
              </mc:Choice>
              <mc:Fallback>
                <p:oleObj name="Equation" r:id="rId8" imgW="850531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29225"/>
                        <a:ext cx="1547813" cy="434975"/>
                      </a:xfrm>
                      <a:prstGeom prst="rect">
                        <a:avLst/>
                      </a:prstGeom>
                      <a:noFill/>
                      <a:ln w="57150" algn="ctr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AutoShape 31"/>
          <p:cNvSpPr>
            <a:spLocks noChangeArrowheads="1"/>
          </p:cNvSpPr>
          <p:nvPr/>
        </p:nvSpPr>
        <p:spPr bwMode="auto">
          <a:xfrm rot="16148716" flipH="1">
            <a:off x="2231231" y="4617244"/>
            <a:ext cx="433388" cy="431800"/>
          </a:xfrm>
          <a:prstGeom prst="leftArrow">
            <a:avLst>
              <a:gd name="adj1" fmla="val 50000"/>
              <a:gd name="adj2" fmla="val 250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02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573463"/>
            <a:ext cx="58420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Balanço da carga no capacitor</a:t>
            </a:r>
            <a:endParaRPr lang="pt-BR" altLang="pt-BR" sz="4000"/>
          </a:p>
        </p:txBody>
      </p:sp>
      <p:pic>
        <p:nvPicPr>
          <p:cNvPr id="2869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44788"/>
            <a:ext cx="2508250" cy="8334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699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636838"/>
            <a:ext cx="3994150" cy="8778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700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725" y="4581525"/>
            <a:ext cx="3319463" cy="9556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0" y="1520825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q"/>
            </a:pPr>
            <a:r>
              <a:rPr lang="pt-BR" altLang="pt-BR"/>
              <a:t> A corrente média através do capacitor deve ser igual a zero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onversor boost</a:t>
            </a:r>
            <a:endParaRPr lang="pt-BR" altLang="pt-BR" sz="4000"/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276475"/>
            <a:ext cx="6829425" cy="27003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onversor boost</a:t>
            </a:r>
            <a:endParaRPr lang="pt-BR" altLang="pt-BR" sz="400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76872"/>
            <a:ext cx="6770389" cy="277230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2061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0</TotalTime>
  <Words>266</Words>
  <Application>Microsoft Office PowerPoint</Application>
  <PresentationFormat>Apresentação na tela (4:3)</PresentationFormat>
  <Paragraphs>38</Paragraphs>
  <Slides>2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3</vt:i4>
      </vt:variant>
    </vt:vector>
  </HeadingPairs>
  <TitlesOfParts>
    <vt:vector size="25" baseType="lpstr">
      <vt:lpstr>Design padrão</vt:lpstr>
      <vt:lpstr>Equation</vt:lpstr>
      <vt:lpstr>Conversor buck e boost</vt:lpstr>
      <vt:lpstr>Determinação do ripple de corrente sobre o indutor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Modo 1</vt:lpstr>
      <vt:lpstr>Modo 2</vt:lpstr>
      <vt:lpstr>Formas de onda sobre os componentes passivos</vt:lpstr>
      <vt:lpstr>Análise sobre o indutor</vt:lpstr>
      <vt:lpstr>Apresentação do PowerPoint</vt:lpstr>
      <vt:lpstr>Análise sobre o capacitor</vt:lpstr>
      <vt:lpstr>Apresentação do PowerPoint</vt:lpstr>
      <vt:lpstr>Determinação do ripple de corrente sobre o indutor</vt:lpstr>
      <vt:lpstr>Apresentação do PowerPoint</vt:lpstr>
      <vt:lpstr>Determinação do ripple de tensão sobre o capacitor</vt:lpstr>
      <vt:lpstr>Apresentação do PowerPoint</vt:lpstr>
      <vt:lpstr>Apresentação do PowerPoint</vt:lpstr>
      <vt:lpstr>Apresentação do PowerPoint</vt:lpstr>
    </vt:vector>
  </TitlesOfParts>
  <Company>rq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utura do Controlador</dc:title>
  <dc:creator>Particular</dc:creator>
  <cp:lastModifiedBy>Ricardo</cp:lastModifiedBy>
  <cp:revision>66</cp:revision>
  <dcterms:created xsi:type="dcterms:W3CDTF">2009-04-12T14:29:32Z</dcterms:created>
  <dcterms:modified xsi:type="dcterms:W3CDTF">2016-03-02T14:21:28Z</dcterms:modified>
</cp:coreProperties>
</file>